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79" r:id="rId3"/>
    <p:sldId id="274" r:id="rId4"/>
    <p:sldId id="282" r:id="rId5"/>
    <p:sldId id="286" r:id="rId6"/>
    <p:sldId id="263" r:id="rId7"/>
    <p:sldId id="264" r:id="rId8"/>
    <p:sldId id="265" r:id="rId9"/>
    <p:sldId id="285" r:id="rId10"/>
    <p:sldId id="268" r:id="rId11"/>
    <p:sldId id="267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576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BE4EADD-C761-425F-ACD7-B6BF96711801}"/>
    <pc:docChg chg="custSel addSld delSld modSld">
      <pc:chgData name="Danny Young" userId="cb0f4ce2-eb4f-479e-8e8f-3beb257e632f" providerId="ADAL" clId="{ABE4EADD-C761-425F-ACD7-B6BF96711801}" dt="2021-04-27T00:49:49.285" v="10"/>
      <pc:docMkLst>
        <pc:docMk/>
      </pc:docMkLst>
      <pc:sldChg chg="del">
        <pc:chgData name="Danny Young" userId="cb0f4ce2-eb4f-479e-8e8f-3beb257e632f" providerId="ADAL" clId="{ABE4EADD-C761-425F-ACD7-B6BF96711801}" dt="2021-04-27T00:49:22.974" v="5" actId="47"/>
        <pc:sldMkLst>
          <pc:docMk/>
          <pc:sldMk cId="3420101268" sldId="277"/>
        </pc:sldMkLst>
      </pc:sldChg>
      <pc:sldChg chg="modSp mod modAnim">
        <pc:chgData name="Danny Young" userId="cb0f4ce2-eb4f-479e-8e8f-3beb257e632f" providerId="ADAL" clId="{ABE4EADD-C761-425F-ACD7-B6BF96711801}" dt="2021-04-27T00:49:08.194" v="4" actId="20577"/>
        <pc:sldMkLst>
          <pc:docMk/>
          <pc:sldMk cId="4193611614" sldId="279"/>
        </pc:sldMkLst>
        <pc:spChg chg="mod">
          <ac:chgData name="Danny Young" userId="cb0f4ce2-eb4f-479e-8e8f-3beb257e632f" providerId="ADAL" clId="{ABE4EADD-C761-425F-ACD7-B6BF96711801}" dt="2021-04-27T00:49:08.194" v="4" actId="20577"/>
          <ac:spMkLst>
            <pc:docMk/>
            <pc:sldMk cId="4193611614" sldId="279"/>
            <ac:spMk id="3" creationId="{A1653476-B7AA-41F0-934F-9ACD7CC6CDAE}"/>
          </ac:spMkLst>
        </pc:spChg>
      </pc:sldChg>
      <pc:sldChg chg="addSp delSp modSp new mod">
        <pc:chgData name="Danny Young" userId="cb0f4ce2-eb4f-479e-8e8f-3beb257e632f" providerId="ADAL" clId="{ABE4EADD-C761-425F-ACD7-B6BF96711801}" dt="2021-04-27T00:49:49.285" v="10"/>
        <pc:sldMkLst>
          <pc:docMk/>
          <pc:sldMk cId="187907022" sldId="286"/>
        </pc:sldMkLst>
        <pc:spChg chg="del">
          <ac:chgData name="Danny Young" userId="cb0f4ce2-eb4f-479e-8e8f-3beb257e632f" providerId="ADAL" clId="{ABE4EADD-C761-425F-ACD7-B6BF96711801}" dt="2021-04-27T00:49:48.882" v="9" actId="478"/>
          <ac:spMkLst>
            <pc:docMk/>
            <pc:sldMk cId="187907022" sldId="286"/>
            <ac:spMk id="2" creationId="{47D591C4-0176-4E67-8A43-F78154C12669}"/>
          </ac:spMkLst>
        </pc:spChg>
        <pc:spChg chg="del">
          <ac:chgData name="Danny Young" userId="cb0f4ce2-eb4f-479e-8e8f-3beb257e632f" providerId="ADAL" clId="{ABE4EADD-C761-425F-ACD7-B6BF96711801}" dt="2021-04-27T00:49:48.882" v="9" actId="478"/>
          <ac:spMkLst>
            <pc:docMk/>
            <pc:sldMk cId="187907022" sldId="286"/>
            <ac:spMk id="3" creationId="{AB857091-EC27-4C4D-A424-818D66A14DDD}"/>
          </ac:spMkLst>
        </pc:spChg>
        <pc:spChg chg="add del mod">
          <ac:chgData name="Danny Young" userId="cb0f4ce2-eb4f-479e-8e8f-3beb257e632f" providerId="ADAL" clId="{ABE4EADD-C761-425F-ACD7-B6BF96711801}" dt="2021-04-27T00:49:47.113" v="8"/>
          <ac:spMkLst>
            <pc:docMk/>
            <pc:sldMk cId="187907022" sldId="286"/>
            <ac:spMk id="4" creationId="{9E8AF33B-2374-40EB-9596-CD1B6664B31E}"/>
          </ac:spMkLst>
        </pc:spChg>
        <pc:spChg chg="add mod">
          <ac:chgData name="Danny Young" userId="cb0f4ce2-eb4f-479e-8e8f-3beb257e632f" providerId="ADAL" clId="{ABE4EADD-C761-425F-ACD7-B6BF96711801}" dt="2021-04-27T00:49:49.285" v="10"/>
          <ac:spMkLst>
            <pc:docMk/>
            <pc:sldMk cId="187907022" sldId="286"/>
            <ac:spMk id="7" creationId="{706D7CF8-7D12-418F-A76E-726435F43CD1}"/>
          </ac:spMkLst>
        </pc:spChg>
        <pc:graphicFrameChg chg="add del mod">
          <ac:chgData name="Danny Young" userId="cb0f4ce2-eb4f-479e-8e8f-3beb257e632f" providerId="ADAL" clId="{ABE4EADD-C761-425F-ACD7-B6BF96711801}" dt="2021-04-27T00:49:47.113" v="8"/>
          <ac:graphicFrameMkLst>
            <pc:docMk/>
            <pc:sldMk cId="187907022" sldId="286"/>
            <ac:graphicFrameMk id="5" creationId="{ED193055-287A-461E-A3A9-3EAF068FFD84}"/>
          </ac:graphicFrameMkLst>
        </pc:graphicFrameChg>
        <pc:graphicFrameChg chg="add del mod">
          <ac:chgData name="Danny Young" userId="cb0f4ce2-eb4f-479e-8e8f-3beb257e632f" providerId="ADAL" clId="{ABE4EADD-C761-425F-ACD7-B6BF96711801}" dt="2021-04-27T00:49:47.113" v="8"/>
          <ac:graphicFrameMkLst>
            <pc:docMk/>
            <pc:sldMk cId="187907022" sldId="286"/>
            <ac:graphicFrameMk id="6" creationId="{2F5EEF05-4AA9-40E2-A9FE-10FE4B16B357}"/>
          </ac:graphicFrameMkLst>
        </pc:graphicFrameChg>
        <pc:graphicFrameChg chg="add mod">
          <ac:chgData name="Danny Young" userId="cb0f4ce2-eb4f-479e-8e8f-3beb257e632f" providerId="ADAL" clId="{ABE4EADD-C761-425F-ACD7-B6BF96711801}" dt="2021-04-27T00:49:49.285" v="10"/>
          <ac:graphicFrameMkLst>
            <pc:docMk/>
            <pc:sldMk cId="187907022" sldId="286"/>
            <ac:graphicFrameMk id="8" creationId="{E6BF1588-B4B1-4757-B124-A4C264946B0B}"/>
          </ac:graphicFrameMkLst>
        </pc:graphicFrameChg>
        <pc:graphicFrameChg chg="add mod">
          <ac:chgData name="Danny Young" userId="cb0f4ce2-eb4f-479e-8e8f-3beb257e632f" providerId="ADAL" clId="{ABE4EADD-C761-425F-ACD7-B6BF96711801}" dt="2021-04-27T00:49:49.285" v="10"/>
          <ac:graphicFrameMkLst>
            <pc:docMk/>
            <pc:sldMk cId="187907022" sldId="286"/>
            <ac:graphicFrameMk id="9" creationId="{CF68D368-1D8D-4537-8D8E-782067A2BCDF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6E5FAC-2153-4F78-BB5D-A9F02419D2D6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85B634-34B3-40E9-BC99-A45295BFEE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44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649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0783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5580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4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3627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6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40.wmf"/><Relationship Id="rId50" Type="http://schemas.openxmlformats.org/officeDocument/2006/relationships/oleObject" Target="../embeddings/oleObject39.bin"/><Relationship Id="rId55" Type="http://schemas.openxmlformats.org/officeDocument/2006/relationships/image" Target="../media/image44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59" Type="http://schemas.openxmlformats.org/officeDocument/2006/relationships/image" Target="../media/image46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1.wmf"/><Relationship Id="rId41" Type="http://schemas.openxmlformats.org/officeDocument/2006/relationships/image" Target="../media/image37.wmf"/><Relationship Id="rId54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9.wmf"/><Relationship Id="rId53" Type="http://schemas.openxmlformats.org/officeDocument/2006/relationships/image" Target="../media/image43.wmf"/><Relationship Id="rId58" Type="http://schemas.openxmlformats.org/officeDocument/2006/relationships/oleObject" Target="../embeddings/oleObject43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49" Type="http://schemas.openxmlformats.org/officeDocument/2006/relationships/image" Target="../media/image41.wmf"/><Relationship Id="rId57" Type="http://schemas.openxmlformats.org/officeDocument/2006/relationships/image" Target="../media/image4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4" Type="http://schemas.openxmlformats.org/officeDocument/2006/relationships/oleObject" Target="../embeddings/oleObject36.bin"/><Relationship Id="rId52" Type="http://schemas.openxmlformats.org/officeDocument/2006/relationships/oleObject" Target="../embeddings/oleObject40.bin"/><Relationship Id="rId4" Type="http://schemas.openxmlformats.org/officeDocument/2006/relationships/image" Target="../media/image18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4.wmf"/><Relationship Id="rId43" Type="http://schemas.openxmlformats.org/officeDocument/2006/relationships/image" Target="../media/image38.wmf"/><Relationship Id="rId48" Type="http://schemas.openxmlformats.org/officeDocument/2006/relationships/oleObject" Target="../embeddings/oleObject38.bin"/><Relationship Id="rId56" Type="http://schemas.openxmlformats.org/officeDocument/2006/relationships/oleObject" Target="../embeddings/oleObject42.bin"/><Relationship Id="rId8" Type="http://schemas.openxmlformats.org/officeDocument/2006/relationships/image" Target="../media/image20.wmf"/><Relationship Id="rId51" Type="http://schemas.openxmlformats.org/officeDocument/2006/relationships/image" Target="../media/image42.wmf"/><Relationship Id="rId3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67.wmf"/><Relationship Id="rId21" Type="http://schemas.openxmlformats.org/officeDocument/2006/relationships/image" Target="../media/image74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3.w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1.4 </a:t>
            </a:r>
            <a:br>
              <a:rPr lang="en-CA" dirty="0"/>
            </a:br>
            <a:r>
              <a:rPr lang="en-CA" dirty="0"/>
              <a:t>Domain and Range of </a:t>
            </a:r>
            <a:br>
              <a:rPr lang="en-CA" dirty="0"/>
            </a:br>
            <a:r>
              <a:rPr lang="en-CA" dirty="0"/>
              <a:t>Composite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7" y="6613529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AF629-46F2-4A07-8530-A6E0A3AB52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267" y="1073894"/>
            <a:ext cx="4599739" cy="634082"/>
          </a:xfrm>
        </p:spPr>
        <p:txBody>
          <a:bodyPr>
            <a:normAutofit/>
          </a:bodyPr>
          <a:lstStyle/>
          <a:p>
            <a:r>
              <a:rPr lang="en-CA" sz="2300" dirty="0"/>
              <a:t>Find the Domain and Range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E0B38E-4D83-49C1-BF18-E29798987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79295"/>
              </p:ext>
            </p:extLst>
          </p:nvPr>
        </p:nvGraphicFramePr>
        <p:xfrm>
          <a:off x="1641976" y="193361"/>
          <a:ext cx="3398030" cy="77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FE0B38E-4D83-49C1-BF18-E29798987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1976" y="193361"/>
                        <a:ext cx="3398030" cy="77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CC914D-3709-458D-BC45-E89532F27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3835"/>
              </p:ext>
            </p:extLst>
          </p:nvPr>
        </p:nvGraphicFramePr>
        <p:xfrm>
          <a:off x="4612978" y="1191073"/>
          <a:ext cx="1760389" cy="67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CC914D-3709-458D-BC45-E89532F27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2978" y="1191073"/>
                        <a:ext cx="1760389" cy="67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124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6" y="690702"/>
            <a:ext cx="4447302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40805"/>
              </p:ext>
            </p:extLst>
          </p:nvPr>
        </p:nvGraphicFramePr>
        <p:xfrm>
          <a:off x="311293" y="153556"/>
          <a:ext cx="4318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253800" progId="Equation.DSMT4">
                  <p:embed/>
                </p:oleObj>
              </mc:Choice>
              <mc:Fallback>
                <p:oleObj name="Equation" r:id="rId4" imgW="23619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93" y="153556"/>
                        <a:ext cx="43180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834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03E8C-D5DF-4101-98F1-FC9E14F98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81" y="274640"/>
            <a:ext cx="8512770" cy="498177"/>
          </a:xfrm>
        </p:spPr>
        <p:txBody>
          <a:bodyPr>
            <a:normAutofit/>
          </a:bodyPr>
          <a:lstStyle/>
          <a:p>
            <a:r>
              <a:rPr lang="en-CA" sz="2400" dirty="0"/>
              <a:t>Domain and Range of Composite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653476-B7AA-41F0-934F-9ACD7CC6CDA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5038" y="821486"/>
            <a:ext cx="8586510" cy="5868383"/>
          </a:xfrm>
        </p:spPr>
        <p:txBody>
          <a:bodyPr>
            <a:normAutofit/>
          </a:bodyPr>
          <a:lstStyle/>
          <a:p>
            <a:r>
              <a:rPr lang="en-CA" sz="2200" dirty="0"/>
              <a:t>There are two ways to find the domain and range of a composite function</a:t>
            </a:r>
          </a:p>
          <a:p>
            <a:r>
              <a:rPr lang="en-CA" sz="2500" dirty="0"/>
              <a:t>Method 1: Complex Functions</a:t>
            </a:r>
          </a:p>
          <a:p>
            <a:pPr lvl="1"/>
            <a:r>
              <a:rPr lang="en-CA" sz="2200" dirty="0"/>
              <a:t>Insert the functions into each other and then simplify it</a:t>
            </a:r>
          </a:p>
          <a:p>
            <a:pPr lvl="1"/>
            <a:r>
              <a:rPr lang="en-CA" sz="2200" dirty="0"/>
              <a:t>Treat the entire composite function as a complex function to find the domain and range</a:t>
            </a:r>
          </a:p>
          <a:p>
            <a:pPr lvl="1"/>
            <a:r>
              <a:rPr lang="en-CA" sz="2200" dirty="0"/>
              <a:t>Your complex function could become:</a:t>
            </a:r>
          </a:p>
          <a:p>
            <a:pPr lvl="2"/>
            <a:r>
              <a:rPr lang="en-CA" sz="1900" dirty="0"/>
              <a:t>Semi Circle/Inverted Semi Circle</a:t>
            </a:r>
          </a:p>
          <a:p>
            <a:pPr lvl="2"/>
            <a:r>
              <a:rPr lang="en-CA" sz="1900" dirty="0"/>
              <a:t>Reciprocal function</a:t>
            </a:r>
          </a:p>
          <a:p>
            <a:pPr lvl="2"/>
            <a:r>
              <a:rPr lang="en-CA" sz="1900" dirty="0"/>
              <a:t>Rational Function</a:t>
            </a:r>
          </a:p>
          <a:p>
            <a:pPr lvl="1"/>
            <a:r>
              <a:rPr lang="en-CA" sz="2200" dirty="0"/>
              <a:t>Finding the domain and range of a complex function may require both an algebraic and graphical approach</a:t>
            </a:r>
          </a:p>
          <a:p>
            <a:r>
              <a:rPr lang="en-CA" sz="2200" dirty="0"/>
              <a:t>Method 2: Use the Machine Method</a:t>
            </a:r>
          </a:p>
          <a:p>
            <a:pPr lvl="1"/>
            <a:r>
              <a:rPr lang="en-CA" sz="2200" dirty="0"/>
              <a:t>Treat the input function g(x) as a first machine feeding into the output function f(x)</a:t>
            </a:r>
          </a:p>
          <a:p>
            <a:pPr lvl="1"/>
            <a:endParaRPr lang="en-CA" sz="2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064540-0530-47D5-98D7-6D40F91FA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88617"/>
              </p:ext>
            </p:extLst>
          </p:nvPr>
        </p:nvGraphicFramePr>
        <p:xfrm>
          <a:off x="6997167" y="319820"/>
          <a:ext cx="1763374" cy="5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DSMT4">
                  <p:embed/>
                </p:oleObj>
              </mc:Choice>
              <mc:Fallback>
                <p:oleObj name="Equation" r:id="rId2" imgW="850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064540-0530-47D5-98D7-6D40F91FA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7167" y="319820"/>
                        <a:ext cx="1763374" cy="5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61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304B7-0E95-4E3A-B78F-6C3A769F3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8"/>
            <a:ext cx="8640960" cy="490066"/>
          </a:xfrm>
        </p:spPr>
        <p:txBody>
          <a:bodyPr>
            <a:normAutofit/>
          </a:bodyPr>
          <a:lstStyle/>
          <a:p>
            <a:r>
              <a:rPr lang="en-CA" sz="2400" dirty="0"/>
              <a:t>1</a:t>
            </a:r>
            <a:r>
              <a:rPr lang="en-CA" sz="2400" baseline="30000" dirty="0"/>
              <a:t>st</a:t>
            </a:r>
            <a:r>
              <a:rPr lang="en-CA" sz="2400" dirty="0"/>
              <a:t>  Method:  Domain of Composite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04C8E-44A7-4D89-BBF0-E33EB52046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692698"/>
            <a:ext cx="8964488" cy="2088231"/>
          </a:xfrm>
        </p:spPr>
        <p:txBody>
          <a:bodyPr>
            <a:normAutofit/>
          </a:bodyPr>
          <a:lstStyle/>
          <a:p>
            <a:r>
              <a:rPr lang="en-CA" sz="2100" dirty="0"/>
              <a:t>When looking at a composite function, there are two functions: </a:t>
            </a:r>
            <a:br>
              <a:rPr lang="en-CA" sz="2100" dirty="0"/>
            </a:br>
            <a:r>
              <a:rPr lang="en-CA" sz="2100" dirty="0"/>
              <a:t>Input function and Output function</a:t>
            </a:r>
          </a:p>
          <a:p>
            <a:r>
              <a:rPr lang="en-CA" sz="2100" dirty="0"/>
              <a:t>Plug the functions into each other and then treat the composite function as a “complex function”</a:t>
            </a:r>
          </a:p>
          <a:p>
            <a:r>
              <a:rPr lang="en-CA" sz="2100" dirty="0"/>
              <a:t>Use this complex function to find your domain and rang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B8E67E-4CAB-4B35-B8F5-19EB6F994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89732"/>
              </p:ext>
            </p:extLst>
          </p:nvPr>
        </p:nvGraphicFramePr>
        <p:xfrm>
          <a:off x="1151397" y="3569801"/>
          <a:ext cx="2088232" cy="63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53800" progId="Equation.DSMT4">
                  <p:embed/>
                </p:oleObj>
              </mc:Choice>
              <mc:Fallback>
                <p:oleObj name="Equation" r:id="rId2" imgW="838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B8E67E-4CAB-4B35-B8F5-19EB6F994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1397" y="3569801"/>
                        <a:ext cx="2088232" cy="63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EDDEFD-BB53-41FB-A53E-8369A1E79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81279"/>
              </p:ext>
            </p:extLst>
          </p:nvPr>
        </p:nvGraphicFramePr>
        <p:xfrm>
          <a:off x="3208338" y="3505200"/>
          <a:ext cx="20081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30120" progId="Equation.DSMT4">
                  <p:embed/>
                </p:oleObj>
              </mc:Choice>
              <mc:Fallback>
                <p:oleObj name="Equation" r:id="rId4" imgW="9522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EDDEFD-BB53-41FB-A53E-8369A1E79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8338" y="3505200"/>
                        <a:ext cx="200818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0C85D54-E2CE-4CBB-8A8B-F7C1A2DD1AD6}"/>
              </a:ext>
            </a:extLst>
          </p:cNvPr>
          <p:cNvSpPr txBox="1"/>
          <p:nvPr/>
        </p:nvSpPr>
        <p:spPr>
          <a:xfrm>
            <a:off x="480593" y="2560049"/>
            <a:ext cx="2932471" cy="369332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function is </a:t>
            </a:r>
            <a:r>
              <a:rPr lang="en-CA" i="1" dirty="0">
                <a:solidFill>
                  <a:srgbClr val="FF0000"/>
                </a:solidFill>
              </a:rPr>
              <a:t>g(x)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7F3A00-F738-48E1-BB4B-C30E37ACF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68325"/>
              </p:ext>
            </p:extLst>
          </p:nvPr>
        </p:nvGraphicFramePr>
        <p:xfrm>
          <a:off x="768350" y="2847975"/>
          <a:ext cx="1685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7F3A00-F738-48E1-BB4B-C30E37ACF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350" y="2847975"/>
                        <a:ext cx="16859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EA803BC-71F6-46D4-8C61-146C07A8F7B7}"/>
              </a:ext>
            </a:extLst>
          </p:cNvPr>
          <p:cNvSpPr txBox="1"/>
          <p:nvPr/>
        </p:nvSpPr>
        <p:spPr>
          <a:xfrm>
            <a:off x="4449868" y="2545321"/>
            <a:ext cx="2932471" cy="369332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utput function is</a:t>
            </a:r>
            <a:r>
              <a:rPr lang="en-CA" i="1" dirty="0">
                <a:solidFill>
                  <a:srgbClr val="FF0000"/>
                </a:solidFill>
              </a:rPr>
              <a:t> f(x)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7858B5-64AD-40AD-83EE-EC0D2BD09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32503"/>
              </p:ext>
            </p:extLst>
          </p:nvPr>
        </p:nvGraphicFramePr>
        <p:xfrm>
          <a:off x="4881418" y="2841085"/>
          <a:ext cx="1809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66400" progId="Equation.DSMT4">
                  <p:embed/>
                </p:oleObj>
              </mc:Choice>
              <mc:Fallback>
                <p:oleObj name="Equation" r:id="rId8" imgW="9270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C7858B5-64AD-40AD-83EE-EC0D2BD09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1418" y="2841085"/>
                        <a:ext cx="18097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90B3B88-CA9A-4A20-A50C-59E65B13FA26}"/>
              </a:ext>
            </a:extLst>
          </p:cNvPr>
          <p:cNvSpPr txBox="1"/>
          <p:nvPr/>
        </p:nvSpPr>
        <p:spPr>
          <a:xfrm>
            <a:off x="5296570" y="3620182"/>
            <a:ext cx="3371023" cy="646331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use this equation to find the domain and range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9B7EA00-12F4-4176-BC61-566DFCCBA889}"/>
              </a:ext>
            </a:extLst>
          </p:cNvPr>
          <p:cNvSpPr txBox="1"/>
          <p:nvPr/>
        </p:nvSpPr>
        <p:spPr>
          <a:xfrm>
            <a:off x="401782" y="4216132"/>
            <a:ext cx="2932471" cy="369332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main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3C0C21B-7C21-4CC9-A8B4-F529BED19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83575"/>
              </p:ext>
            </p:extLst>
          </p:nvPr>
        </p:nvGraphicFramePr>
        <p:xfrm>
          <a:off x="480593" y="4517409"/>
          <a:ext cx="1858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3C0C21B-7C21-4CC9-A8B4-F529BED19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593" y="4517409"/>
                        <a:ext cx="18589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007AC2E-A963-4B2B-A443-3175D8569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18293"/>
              </p:ext>
            </p:extLst>
          </p:nvPr>
        </p:nvGraphicFramePr>
        <p:xfrm>
          <a:off x="1151397" y="4967911"/>
          <a:ext cx="1214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007AC2E-A963-4B2B-A443-3175D8569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1397" y="4967911"/>
                        <a:ext cx="12144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F0F893B-3100-4B6B-AAD0-000101F6B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94197"/>
              </p:ext>
            </p:extLst>
          </p:nvPr>
        </p:nvGraphicFramePr>
        <p:xfrm>
          <a:off x="1571335" y="5349875"/>
          <a:ext cx="819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03040" progId="Equation.DSMT4">
                  <p:embed/>
                </p:oleObj>
              </mc:Choice>
              <mc:Fallback>
                <p:oleObj name="Equation" r:id="rId14" imgW="4190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F0F893B-3100-4B6B-AAD0-000101F6B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1335" y="5349875"/>
                        <a:ext cx="8191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8BBF48-D344-45E9-BCF8-904DEB09E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896"/>
              </p:ext>
            </p:extLst>
          </p:nvPr>
        </p:nvGraphicFramePr>
        <p:xfrm>
          <a:off x="133350" y="5859463"/>
          <a:ext cx="2555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177480" progId="Equation.DSMT4">
                  <p:embed/>
                </p:oleObj>
              </mc:Choice>
              <mc:Fallback>
                <p:oleObj name="Equation" r:id="rId16" imgW="13078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98BBF48-D344-45E9-BCF8-904DEB09E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350" y="5859463"/>
                        <a:ext cx="255587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C2637B2-4742-4CD7-B4FF-8E6D4D64D505}"/>
              </a:ext>
            </a:extLst>
          </p:cNvPr>
          <p:cNvSpPr txBox="1"/>
          <p:nvPr/>
        </p:nvSpPr>
        <p:spPr>
          <a:xfrm>
            <a:off x="3262647" y="4192214"/>
            <a:ext cx="1113852" cy="369332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5F63A91-32DA-49A4-B57E-3A05573A0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10268"/>
              </p:ext>
            </p:extLst>
          </p:nvPr>
        </p:nvGraphicFramePr>
        <p:xfrm>
          <a:off x="2951163" y="4525963"/>
          <a:ext cx="1858963" cy="57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330120" progId="Equation.DSMT4">
                  <p:embed/>
                </p:oleObj>
              </mc:Choice>
              <mc:Fallback>
                <p:oleObj name="Equation" r:id="rId18" imgW="107928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5F63A91-32DA-49A4-B57E-3A05573A0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51163" y="4525963"/>
                        <a:ext cx="1858963" cy="57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FDE8895D-E446-46EE-A04F-429272367ECA}"/>
              </a:ext>
            </a:extLst>
          </p:cNvPr>
          <p:cNvSpPr txBox="1"/>
          <p:nvPr/>
        </p:nvSpPr>
        <p:spPr>
          <a:xfrm>
            <a:off x="5226700" y="4417178"/>
            <a:ext cx="3371023" cy="646331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just a radical function that opens up!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92A33E4-A411-47E5-A032-D81C21021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87713"/>
              </p:ext>
            </p:extLst>
          </p:nvPr>
        </p:nvGraphicFramePr>
        <p:xfrm>
          <a:off x="2858044" y="5235344"/>
          <a:ext cx="1354387" cy="50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92A33E4-A411-47E5-A032-D81C21021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58044" y="5235344"/>
                        <a:ext cx="1354387" cy="50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99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9" grpId="0" animBg="1"/>
      <p:bldP spid="20" grpId="0" animBg="1"/>
      <p:bldP spid="28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D645D03-859B-4936-91B9-2523CDA38D9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3590" y="166816"/>
                <a:ext cx="8620897" cy="838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functions, find the domain and range of the composite functions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D645D03-859B-4936-91B9-2523CDA38D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3590" y="166816"/>
                <a:ext cx="8620897" cy="838200"/>
              </a:xfrm>
              <a:blipFill>
                <a:blip r:embed="rId2"/>
                <a:stretch>
                  <a:fillRect l="-1132" t="-5797" b="-1449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25D2CE-E1B1-481C-81F3-BC5C9BC01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49862"/>
              </p:ext>
            </p:extLst>
          </p:nvPr>
        </p:nvGraphicFramePr>
        <p:xfrm>
          <a:off x="174627" y="1091514"/>
          <a:ext cx="2951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25D2CE-E1B1-481C-81F3-BC5C9BC01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7" y="1091514"/>
                        <a:ext cx="2951163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41FF91-9D9D-4C5E-9542-819557CC0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1364"/>
              </p:ext>
            </p:extLst>
          </p:nvPr>
        </p:nvGraphicFramePr>
        <p:xfrm>
          <a:off x="4932365" y="1030290"/>
          <a:ext cx="32337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41FF91-9D9D-4C5E-9542-819557CC0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5" y="1030290"/>
                        <a:ext cx="323373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04F764-D056-4E30-8BE9-6D369F126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79568"/>
              </p:ext>
            </p:extLst>
          </p:nvPr>
        </p:nvGraphicFramePr>
        <p:xfrm>
          <a:off x="305789" y="3711575"/>
          <a:ext cx="3152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04F764-D056-4E30-8BE9-6D369F126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789" y="3711575"/>
                        <a:ext cx="31527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704842-C99C-40D0-8FAB-3EF213FD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23521"/>
              </p:ext>
            </p:extLst>
          </p:nvPr>
        </p:nvGraphicFramePr>
        <p:xfrm>
          <a:off x="4930435" y="3724961"/>
          <a:ext cx="3252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393480" progId="Equation.DSMT4">
                  <p:embed/>
                </p:oleObj>
              </mc:Choice>
              <mc:Fallback>
                <p:oleObj name="Equation" r:id="rId9" imgW="2057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704842-C99C-40D0-8FAB-3EF213FD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0435" y="3724961"/>
                        <a:ext cx="325278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971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06D7CF8-7D12-418F-A76E-726435F43CD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3590" y="166816"/>
                <a:ext cx="8620897" cy="838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functions, find the domain and range of the composite functions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: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06D7CF8-7D12-418F-A76E-726435F43C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3590" y="166816"/>
                <a:ext cx="8620897" cy="838200"/>
              </a:xfrm>
              <a:blipFill>
                <a:blip r:embed="rId2"/>
                <a:stretch>
                  <a:fillRect l="-1132" t="-5797" b="-1449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BF1588-B4B1-4757-B124-A4C264946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1213"/>
              </p:ext>
            </p:extLst>
          </p:nvPr>
        </p:nvGraphicFramePr>
        <p:xfrm>
          <a:off x="174627" y="1091514"/>
          <a:ext cx="2951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6BF1588-B4B1-4757-B124-A4C264946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7" y="1091514"/>
                        <a:ext cx="2951163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68D368-1D8D-4537-8D8E-782067A2B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91568"/>
              </p:ext>
            </p:extLst>
          </p:nvPr>
        </p:nvGraphicFramePr>
        <p:xfrm>
          <a:off x="4932365" y="1030290"/>
          <a:ext cx="32337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68D368-1D8D-4537-8D8E-782067A2BC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5" y="1030290"/>
                        <a:ext cx="323373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07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0577"/>
            <a:ext cx="8363272" cy="634082"/>
          </a:xfrm>
        </p:spPr>
        <p:txBody>
          <a:bodyPr>
            <a:normAutofit/>
          </a:bodyPr>
          <a:lstStyle/>
          <a:p>
            <a:r>
              <a:rPr lang="en-CA" sz="2500" dirty="0"/>
              <a:t>II) Domain &amp; Range of Complex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1396" y="772675"/>
            <a:ext cx="8363272" cy="1008112"/>
          </a:xfrm>
        </p:spPr>
        <p:txBody>
          <a:bodyPr/>
          <a:lstStyle/>
          <a:p>
            <a:r>
              <a:rPr lang="en-CA" dirty="0"/>
              <a:t>When finding the “D &amp; R” of a complex function, we need to consider the “D &amp; R” of both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22394"/>
              </p:ext>
            </p:extLst>
          </p:nvPr>
        </p:nvGraphicFramePr>
        <p:xfrm>
          <a:off x="7092280" y="282414"/>
          <a:ext cx="1642388" cy="4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280" y="282414"/>
                        <a:ext cx="1642388" cy="4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08256"/>
              </p:ext>
            </p:extLst>
          </p:nvPr>
        </p:nvGraphicFramePr>
        <p:xfrm>
          <a:off x="4860032" y="1808807"/>
          <a:ext cx="18145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1808807"/>
                        <a:ext cx="18145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79569"/>
              </p:ext>
            </p:extLst>
          </p:nvPr>
        </p:nvGraphicFramePr>
        <p:xfrm>
          <a:off x="1331640" y="1821506"/>
          <a:ext cx="17160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1821506"/>
                        <a:ext cx="17160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6716" y="2722439"/>
            <a:ext cx="1821148" cy="12794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43140" y="2864011"/>
            <a:ext cx="1821148" cy="1279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22486"/>
              </p:ext>
            </p:extLst>
          </p:nvPr>
        </p:nvGraphicFramePr>
        <p:xfrm>
          <a:off x="2093596" y="3874571"/>
          <a:ext cx="6873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596" y="3874571"/>
                        <a:ext cx="687388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71853"/>
              </p:ext>
            </p:extLst>
          </p:nvPr>
        </p:nvGraphicFramePr>
        <p:xfrm>
          <a:off x="5898114" y="3946574"/>
          <a:ext cx="711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8114" y="3946574"/>
                        <a:ext cx="711200" cy="490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05172"/>
              </p:ext>
            </p:extLst>
          </p:nvPr>
        </p:nvGraphicFramePr>
        <p:xfrm>
          <a:off x="1599535" y="4293100"/>
          <a:ext cx="1604317" cy="245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1422360" progId="Equation.DSMT4">
                  <p:embed/>
                </p:oleObj>
              </mc:Choice>
              <mc:Fallback>
                <p:oleObj name="Equation" r:id="rId14" imgW="927000" imgH="1422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9535" y="4293100"/>
                        <a:ext cx="1604317" cy="24583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88094"/>
              </p:ext>
            </p:extLst>
          </p:nvPr>
        </p:nvGraphicFramePr>
        <p:xfrm>
          <a:off x="5057779" y="4293100"/>
          <a:ext cx="1693863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1422360" progId="Equation.DSMT4">
                  <p:embed/>
                </p:oleObj>
              </mc:Choice>
              <mc:Fallback>
                <p:oleObj name="Equation" r:id="rId16" imgW="977760" imgH="1422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7779" y="4293100"/>
                        <a:ext cx="1693863" cy="245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11195"/>
              </p:ext>
            </p:extLst>
          </p:nvPr>
        </p:nvGraphicFramePr>
        <p:xfrm>
          <a:off x="988740" y="2312039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8740" y="2312039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40554"/>
              </p:ext>
            </p:extLst>
          </p:nvPr>
        </p:nvGraphicFramePr>
        <p:xfrm>
          <a:off x="3109782" y="278912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09782" y="2789120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61851"/>
              </p:ext>
            </p:extLst>
          </p:nvPr>
        </p:nvGraphicFramePr>
        <p:xfrm>
          <a:off x="1843695" y="4772067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43695" y="4772067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03522"/>
              </p:ext>
            </p:extLst>
          </p:nvPr>
        </p:nvGraphicFramePr>
        <p:xfrm>
          <a:off x="2500908" y="4742284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00908" y="4742284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37138"/>
              </p:ext>
            </p:extLst>
          </p:nvPr>
        </p:nvGraphicFramePr>
        <p:xfrm>
          <a:off x="5326957" y="475907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26957" y="4759075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61032"/>
              </p:ext>
            </p:extLst>
          </p:nvPr>
        </p:nvGraphicFramePr>
        <p:xfrm>
          <a:off x="6642104" y="3100388"/>
          <a:ext cx="5635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60" imgH="215640" progId="Equation.DSMT4">
                  <p:embed/>
                </p:oleObj>
              </mc:Choice>
              <mc:Fallback>
                <p:oleObj name="Equation" r:id="rId28" imgW="29196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42104" y="3100388"/>
                        <a:ext cx="5635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39769"/>
              </p:ext>
            </p:extLst>
          </p:nvPr>
        </p:nvGraphicFramePr>
        <p:xfrm>
          <a:off x="5971933" y="4735558"/>
          <a:ext cx="563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1960" imgH="215640" progId="Equation.DSMT4">
                  <p:embed/>
                </p:oleObj>
              </mc:Choice>
              <mc:Fallback>
                <p:oleObj name="Equation" r:id="rId30" imgW="29196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71933" y="4735558"/>
                        <a:ext cx="5635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71294"/>
              </p:ext>
            </p:extLst>
          </p:nvPr>
        </p:nvGraphicFramePr>
        <p:xfrm>
          <a:off x="1043608" y="2343720"/>
          <a:ext cx="2206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43608" y="2343720"/>
                        <a:ext cx="2206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90873"/>
              </p:ext>
            </p:extLst>
          </p:nvPr>
        </p:nvGraphicFramePr>
        <p:xfrm>
          <a:off x="3230651" y="2803142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30651" y="2803142"/>
                        <a:ext cx="2460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53073"/>
              </p:ext>
            </p:extLst>
          </p:nvPr>
        </p:nvGraphicFramePr>
        <p:xfrm>
          <a:off x="1907708" y="5187354"/>
          <a:ext cx="220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07708" y="5187354"/>
                        <a:ext cx="2206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76536"/>
              </p:ext>
            </p:extLst>
          </p:nvPr>
        </p:nvGraphicFramePr>
        <p:xfrm>
          <a:off x="2599337" y="5174332"/>
          <a:ext cx="244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0" imgH="177480" progId="Equation.DSMT4">
                  <p:embed/>
                </p:oleObj>
              </mc:Choice>
              <mc:Fallback>
                <p:oleObj name="Equation" r:id="rId38" imgW="1267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599337" y="5174332"/>
                        <a:ext cx="2444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26521"/>
              </p:ext>
            </p:extLst>
          </p:nvPr>
        </p:nvGraphicFramePr>
        <p:xfrm>
          <a:off x="5377983" y="5174654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377983" y="5174654"/>
                        <a:ext cx="2460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09341"/>
              </p:ext>
            </p:extLst>
          </p:nvPr>
        </p:nvGraphicFramePr>
        <p:xfrm>
          <a:off x="6833220" y="3181920"/>
          <a:ext cx="1714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833220" y="3181920"/>
                        <a:ext cx="1714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65724"/>
              </p:ext>
            </p:extLst>
          </p:nvPr>
        </p:nvGraphicFramePr>
        <p:xfrm>
          <a:off x="6200750" y="5157196"/>
          <a:ext cx="171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8560" imgH="164880" progId="Equation.DSMT4">
                  <p:embed/>
                </p:oleObj>
              </mc:Choice>
              <mc:Fallback>
                <p:oleObj name="Equation" r:id="rId44" imgW="8856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200750" y="5157196"/>
                        <a:ext cx="1714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56086"/>
              </p:ext>
            </p:extLst>
          </p:nvPr>
        </p:nvGraphicFramePr>
        <p:xfrm>
          <a:off x="1036117" y="2305620"/>
          <a:ext cx="246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0" imgH="164880" progId="Equation.DSMT4">
                  <p:embed/>
                </p:oleObj>
              </mc:Choice>
              <mc:Fallback>
                <p:oleObj name="Equation" r:id="rId46" imgW="12672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36117" y="2305620"/>
                        <a:ext cx="2460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25499"/>
              </p:ext>
            </p:extLst>
          </p:nvPr>
        </p:nvGraphicFramePr>
        <p:xfrm>
          <a:off x="3231765" y="2779359"/>
          <a:ext cx="246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0" imgH="164880" progId="Equation.DSMT4">
                  <p:embed/>
                </p:oleObj>
              </mc:Choice>
              <mc:Fallback>
                <p:oleObj name="Equation" r:id="rId48" imgW="12672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231765" y="2779359"/>
                        <a:ext cx="2460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50446"/>
              </p:ext>
            </p:extLst>
          </p:nvPr>
        </p:nvGraphicFramePr>
        <p:xfrm>
          <a:off x="1903516" y="5623843"/>
          <a:ext cx="244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64880" progId="Equation.DSMT4">
                  <p:embed/>
                </p:oleObj>
              </mc:Choice>
              <mc:Fallback>
                <p:oleObj name="Equation" r:id="rId50" imgW="12672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903516" y="5623843"/>
                        <a:ext cx="244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80610"/>
              </p:ext>
            </p:extLst>
          </p:nvPr>
        </p:nvGraphicFramePr>
        <p:xfrm>
          <a:off x="2605191" y="5609555"/>
          <a:ext cx="244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20" imgH="164880" progId="Equation.DSMT4">
                  <p:embed/>
                </p:oleObj>
              </mc:Choice>
              <mc:Fallback>
                <p:oleObj name="Equation" r:id="rId52" imgW="12672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605191" y="5609555"/>
                        <a:ext cx="2444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27050"/>
              </p:ext>
            </p:extLst>
          </p:nvPr>
        </p:nvGraphicFramePr>
        <p:xfrm>
          <a:off x="5384903" y="5609555"/>
          <a:ext cx="246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0" imgH="164880" progId="Equation.DSMT4">
                  <p:embed/>
                </p:oleObj>
              </mc:Choice>
              <mc:Fallback>
                <p:oleObj name="Equation" r:id="rId54" imgW="126720" imgH="164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384903" y="5609555"/>
                        <a:ext cx="24606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35581"/>
              </p:ext>
            </p:extLst>
          </p:nvPr>
        </p:nvGraphicFramePr>
        <p:xfrm>
          <a:off x="6630471" y="3083499"/>
          <a:ext cx="587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04560" imgH="215640" progId="Equation.DSMT4">
                  <p:embed/>
                </p:oleObj>
              </mc:Choice>
              <mc:Fallback>
                <p:oleObj name="Equation" r:id="rId56" imgW="304560" imgH="215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630471" y="3083499"/>
                        <a:ext cx="5873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91692"/>
              </p:ext>
            </p:extLst>
          </p:nvPr>
        </p:nvGraphicFramePr>
        <p:xfrm>
          <a:off x="6000853" y="5533359"/>
          <a:ext cx="5873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04560" imgH="215640" progId="Equation.DSMT4">
                  <p:embed/>
                </p:oleObj>
              </mc:Choice>
              <mc:Fallback>
                <p:oleObj name="Equation" r:id="rId58" imgW="304560" imgH="215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000853" y="5533359"/>
                        <a:ext cx="5873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88244" y="5445937"/>
            <a:ext cx="1253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No Real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olutions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51738" y="4941677"/>
            <a:ext cx="197522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refore, you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an not have “4”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s an input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umber fo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is system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598424" y="1971759"/>
            <a:ext cx="2003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domain of </a:t>
            </a:r>
            <a:r>
              <a:rPr lang="en-CA" i="1" dirty="0">
                <a:solidFill>
                  <a:srgbClr val="FF0000"/>
                </a:solidFill>
              </a:rPr>
              <a:t>y=f(x)</a:t>
            </a:r>
            <a:r>
              <a:rPr lang="en-CA" dirty="0">
                <a:solidFill>
                  <a:srgbClr val="FF0000"/>
                </a:solidFill>
              </a:rPr>
              <a:t> must be greater or equal to 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79513" y="2974594"/>
            <a:ext cx="1366465" cy="3139321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all the input numbers for the </a:t>
            </a:r>
            <a:r>
              <a:rPr lang="en-CA" i="1" dirty="0">
                <a:solidFill>
                  <a:srgbClr val="FF0000"/>
                </a:solidFill>
              </a:rPr>
              <a:t>y=g(x)</a:t>
            </a:r>
            <a:r>
              <a:rPr lang="en-CA" dirty="0">
                <a:solidFill>
                  <a:srgbClr val="FF0000"/>
                </a:solidFill>
              </a:rPr>
              <a:t> must generate outputs that are greater or equal to 5</a:t>
            </a:r>
          </a:p>
        </p:txBody>
      </p:sp>
    </p:spTree>
    <p:extLst>
      <p:ext uri="{BB962C8B-B14F-4D97-AF65-F5344CB8AC3E}">
        <p14:creationId xmlns:p14="http://schemas.microsoft.com/office/powerpoint/2010/main" val="90012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96296E-6 L 0.06597 0.0675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37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16667E-6 -0.00208 L 0.0632 -0.0625 C 0.07657 -0.07592 0.09636 -0.0831 0.11702 -0.0831 C 0.14063 -0.0831 0.15955 -0.07592 0.17292 -0.0625 L 0.23629 -0.00208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6" y="-405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59259E-6 L 0.0658 -0.07685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0.06597 0.06759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37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33333E-6 -0.00209 L 0.06319 -0.0625 C 0.07656 -0.07593 0.09635 -0.08311 0.11701 -0.08311 C 0.14062 -0.08311 0.15955 -0.07593 0.17291 -0.0625 L 0.23628 -0.00209 " pathEditMode="relative" rAng="0" ptsTypes="AAAAA">
                                      <p:cBhvr>
                                        <p:cTn id="1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6" y="-405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0658 -0.0768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7.40741E-7 L 0.06597 0.06759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000"/>
                            </p:stCondLst>
                            <p:childTnLst>
                              <p:par>
                                <p:cTn id="1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500"/>
                            </p:stCondLst>
                            <p:childTnLst>
                              <p:par>
                                <p:cTn id="183" presetID="37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77778E-7 -0.00208 L 0.06319 -0.0625 C 0.07656 -0.07592 0.09635 -0.0831 0.11701 -0.0831 C 0.14063 -0.0831 0.15955 -0.07592 0.17292 -0.0625 L 0.23629 -0.00208 " pathEditMode="relative" rAng="0" ptsTypes="AAAAA">
                                      <p:cBhvr>
                                        <p:cTn id="18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6" y="-405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00"/>
                            </p:stCondLst>
                            <p:childTnLst>
                              <p:par>
                                <p:cTn id="1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0658 -0.07685 " pathEditMode="relative" rAng="0" ptsTypes="AA">
                                      <p:cBhvr>
                                        <p:cTn id="20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000"/>
                            </p:stCondLst>
                            <p:childTnLst>
                              <p:par>
                                <p:cTn id="2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0577"/>
            <a:ext cx="8363272" cy="634082"/>
          </a:xfrm>
        </p:spPr>
        <p:txBody>
          <a:bodyPr>
            <a:normAutofit/>
          </a:bodyPr>
          <a:lstStyle/>
          <a:p>
            <a:r>
              <a:rPr lang="en-CA" sz="2500" dirty="0"/>
              <a:t>III) Domain &amp; Range of Complex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1396" y="772675"/>
            <a:ext cx="8363272" cy="1008112"/>
          </a:xfrm>
        </p:spPr>
        <p:txBody>
          <a:bodyPr/>
          <a:lstStyle/>
          <a:p>
            <a:r>
              <a:rPr lang="en-CA" dirty="0"/>
              <a:t>When finding the “D &amp; R” of a complex function, we need to consider the “D &amp; R” of both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9630"/>
              </p:ext>
            </p:extLst>
          </p:nvPr>
        </p:nvGraphicFramePr>
        <p:xfrm>
          <a:off x="7092280" y="282414"/>
          <a:ext cx="1642388" cy="4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280" y="282414"/>
                        <a:ext cx="1642388" cy="4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87641"/>
              </p:ext>
            </p:extLst>
          </p:nvPr>
        </p:nvGraphicFramePr>
        <p:xfrm>
          <a:off x="4860032" y="1808807"/>
          <a:ext cx="18145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1808807"/>
                        <a:ext cx="18145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54057"/>
              </p:ext>
            </p:extLst>
          </p:nvPr>
        </p:nvGraphicFramePr>
        <p:xfrm>
          <a:off x="1331640" y="1821506"/>
          <a:ext cx="17160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1821506"/>
                        <a:ext cx="17160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9512" y="2492896"/>
            <a:ext cx="387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o what is the domain &amp; Range of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07941"/>
              </p:ext>
            </p:extLst>
          </p:nvPr>
        </p:nvGraphicFramePr>
        <p:xfrm>
          <a:off x="4001003" y="2432433"/>
          <a:ext cx="1642388" cy="4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1003" y="2432433"/>
                        <a:ext cx="1642388" cy="4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" y="3049087"/>
            <a:ext cx="559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irst find the domain of the outside function </a:t>
            </a:r>
            <a:r>
              <a:rPr lang="en-CA" i="1" dirty="0">
                <a:solidFill>
                  <a:srgbClr val="FF0000"/>
                </a:solidFill>
              </a:rPr>
              <a:t>y=f(x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74492"/>
              </p:ext>
            </p:extLst>
          </p:nvPr>
        </p:nvGraphicFramePr>
        <p:xfrm>
          <a:off x="5789953" y="2447035"/>
          <a:ext cx="1103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89953" y="2447035"/>
                        <a:ext cx="11033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1741"/>
              </p:ext>
            </p:extLst>
          </p:nvPr>
        </p:nvGraphicFramePr>
        <p:xfrm>
          <a:off x="6191458" y="2842357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1458" y="2842357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1903" y="3501010"/>
            <a:ext cx="7282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nge of the inside function </a:t>
            </a:r>
            <a:r>
              <a:rPr lang="en-CA" i="1" dirty="0">
                <a:solidFill>
                  <a:srgbClr val="FF0000"/>
                </a:solidFill>
              </a:rPr>
              <a:t>y=g(x)</a:t>
            </a:r>
            <a:r>
              <a:rPr lang="en-CA" dirty="0">
                <a:solidFill>
                  <a:srgbClr val="FF0000"/>
                </a:solidFill>
              </a:rPr>
              <a:t> must be greater or equal to 5 to accommodate for the domain of outside function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58863"/>
              </p:ext>
            </p:extLst>
          </p:nvPr>
        </p:nvGraphicFramePr>
        <p:xfrm>
          <a:off x="7337802" y="2472909"/>
          <a:ext cx="1250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7802" y="2472909"/>
                        <a:ext cx="12509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75033"/>
              </p:ext>
            </p:extLst>
          </p:nvPr>
        </p:nvGraphicFramePr>
        <p:xfrm>
          <a:off x="7753731" y="2880741"/>
          <a:ext cx="835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3731" y="2880741"/>
                        <a:ext cx="8350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27826"/>
              </p:ext>
            </p:extLst>
          </p:nvPr>
        </p:nvGraphicFramePr>
        <p:xfrm>
          <a:off x="7886948" y="3288573"/>
          <a:ext cx="909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86948" y="3288573"/>
                        <a:ext cx="9096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5496" y="4787860"/>
            <a:ext cx="836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or the range, first look at the output of the inside function y = g(x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375" y="5302951"/>
            <a:ext cx="8517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are no restrictions on the inside function y=g(x), so there no restrictions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o the input of the outside function y=f(x)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86209"/>
              </p:ext>
            </p:extLst>
          </p:nvPr>
        </p:nvGraphicFramePr>
        <p:xfrm>
          <a:off x="6680970" y="3288573"/>
          <a:ext cx="11795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177480" progId="Equation.DSMT4">
                  <p:embed/>
                </p:oleObj>
              </mc:Choice>
              <mc:Fallback>
                <p:oleObj name="Equation" r:id="rId20" imgW="609480" imgH="177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0970" y="3288573"/>
                        <a:ext cx="11795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07506" y="5939365"/>
            <a:ext cx="67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only restriction of the outside function is it’s own domain. 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69309" y="6374383"/>
            <a:ext cx="338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nge of y=f(g(x)) will be: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34941"/>
              </p:ext>
            </p:extLst>
          </p:nvPr>
        </p:nvGraphicFramePr>
        <p:xfrm>
          <a:off x="7875964" y="6019345"/>
          <a:ext cx="712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" imgH="203040" progId="Equation.DSMT4">
                  <p:embed/>
                </p:oleObj>
              </mc:Choice>
              <mc:Fallback>
                <p:oleObj name="Equation" r:id="rId22" imgW="368280" imgH="2030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75964" y="6019345"/>
                        <a:ext cx="7127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45219"/>
              </p:ext>
            </p:extLst>
          </p:nvPr>
        </p:nvGraphicFramePr>
        <p:xfrm>
          <a:off x="6823115" y="6010450"/>
          <a:ext cx="9826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23115" y="6010450"/>
                        <a:ext cx="9826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498" y="4293096"/>
            <a:ext cx="8517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restrictions on the range of y=g(x) will determine the domain y=f(g(x))</a:t>
            </a:r>
          </a:p>
        </p:txBody>
      </p:sp>
    </p:spTree>
    <p:extLst>
      <p:ext uri="{BB962C8B-B14F-4D97-AF65-F5344CB8AC3E}">
        <p14:creationId xmlns:p14="http://schemas.microsoft.com/office/powerpoint/2010/main" val="166534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4" grpId="0"/>
      <p:bldP spid="48" grpId="0"/>
      <p:bldP spid="49" grpId="0"/>
      <p:bldP spid="51" grpId="0"/>
      <p:bldP spid="52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8480" y="176401"/>
            <a:ext cx="7467600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domain and range of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96128"/>
              </p:ext>
            </p:extLst>
          </p:nvPr>
        </p:nvGraphicFramePr>
        <p:xfrm>
          <a:off x="5801313" y="240521"/>
          <a:ext cx="1642388" cy="4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1313" y="240521"/>
                        <a:ext cx="1642388" cy="4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46599"/>
              </p:ext>
            </p:extLst>
          </p:nvPr>
        </p:nvGraphicFramePr>
        <p:xfrm>
          <a:off x="671359" y="794951"/>
          <a:ext cx="20843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66400" progId="Equation.DSMT4">
                  <p:embed/>
                </p:oleObj>
              </mc:Choice>
              <mc:Fallback>
                <p:oleObj name="Equation" r:id="rId5" imgW="107928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359" y="794951"/>
                        <a:ext cx="20843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91458"/>
              </p:ext>
            </p:extLst>
          </p:nvPr>
        </p:nvGraphicFramePr>
        <p:xfrm>
          <a:off x="4687143" y="775297"/>
          <a:ext cx="17160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7143" y="775297"/>
                        <a:ext cx="17160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84808" y="847714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si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76018" y="847714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Outsi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185" y="2520428"/>
            <a:ext cx="149408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Domain: all the input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numbers must be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greater or equal to 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6849" y="2528245"/>
            <a:ext cx="2719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Range: all the output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numbers must be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greater or equal to 0 [Positive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4001" y="2504438"/>
            <a:ext cx="2332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Original domain has no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restrictions, so restriction is set by range of inside fun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9107" y="2505341"/>
            <a:ext cx="19341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input numbers fo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is function will only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 0 or great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07902"/>
              </p:ext>
            </p:extLst>
          </p:nvPr>
        </p:nvGraphicFramePr>
        <p:xfrm>
          <a:off x="501666" y="4391592"/>
          <a:ext cx="9223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66" y="4391592"/>
                        <a:ext cx="92233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20329"/>
              </p:ext>
            </p:extLst>
          </p:nvPr>
        </p:nvGraphicFramePr>
        <p:xfrm>
          <a:off x="2359814" y="3788615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9814" y="3788615"/>
                        <a:ext cx="9017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54326"/>
              </p:ext>
            </p:extLst>
          </p:nvPr>
        </p:nvGraphicFramePr>
        <p:xfrm>
          <a:off x="4874832" y="4324164"/>
          <a:ext cx="1578124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4832" y="4324164"/>
                        <a:ext cx="1578124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00928"/>
              </p:ext>
            </p:extLst>
          </p:nvPr>
        </p:nvGraphicFramePr>
        <p:xfrm>
          <a:off x="7150817" y="4309214"/>
          <a:ext cx="1028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50817" y="4309214"/>
                        <a:ext cx="10287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11582"/>
              </p:ext>
            </p:extLst>
          </p:nvPr>
        </p:nvGraphicFramePr>
        <p:xfrm>
          <a:off x="8300415" y="4370679"/>
          <a:ext cx="6223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164880" progId="Equation.DSMT4">
                  <p:embed/>
                </p:oleObj>
              </mc:Choice>
              <mc:Fallback>
                <p:oleObj name="Equation" r:id="rId17" imgW="3301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00415" y="4370679"/>
                        <a:ext cx="6223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64847"/>
              </p:ext>
            </p:extLst>
          </p:nvPr>
        </p:nvGraphicFramePr>
        <p:xfrm>
          <a:off x="7526037" y="4795562"/>
          <a:ext cx="10366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26037" y="4795562"/>
                        <a:ext cx="10366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48418"/>
              </p:ext>
            </p:extLst>
          </p:nvPr>
        </p:nvGraphicFramePr>
        <p:xfrm>
          <a:off x="234995" y="5432547"/>
          <a:ext cx="3500537" cy="5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8000" imgH="253800" progId="Equation.DSMT4">
                  <p:embed/>
                </p:oleObj>
              </mc:Choice>
              <mc:Fallback>
                <p:oleObj name="Equation" r:id="rId21" imgW="16380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995" y="5432547"/>
                        <a:ext cx="3500537" cy="51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65271"/>
              </p:ext>
            </p:extLst>
          </p:nvPr>
        </p:nvGraphicFramePr>
        <p:xfrm>
          <a:off x="3721864" y="5457933"/>
          <a:ext cx="995716" cy="47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21864" y="5457933"/>
                        <a:ext cx="995716" cy="47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97718"/>
              </p:ext>
            </p:extLst>
          </p:nvPr>
        </p:nvGraphicFramePr>
        <p:xfrm>
          <a:off x="5152856" y="5388162"/>
          <a:ext cx="3255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3880" imgH="253800" progId="Equation.DSMT4">
                  <p:embed/>
                </p:oleObj>
              </mc:Choice>
              <mc:Fallback>
                <p:oleObj name="Equation" r:id="rId25" imgW="152388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52856" y="5388162"/>
                        <a:ext cx="32559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50647"/>
              </p:ext>
            </p:extLst>
          </p:nvPr>
        </p:nvGraphicFramePr>
        <p:xfrm>
          <a:off x="6129327" y="5992106"/>
          <a:ext cx="1279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03040" progId="Equation.DSMT4">
                  <p:embed/>
                </p:oleObj>
              </mc:Choice>
              <mc:Fallback>
                <p:oleObj name="Equation" r:id="rId27" imgW="4572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29327" y="5992106"/>
                        <a:ext cx="12795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DD7F472-7C12-4F20-B76C-6492AFFE2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91009"/>
              </p:ext>
            </p:extLst>
          </p:nvPr>
        </p:nvGraphicFramePr>
        <p:xfrm>
          <a:off x="566729" y="2552542"/>
          <a:ext cx="1643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50680" imgH="253800" progId="Equation.DSMT4">
                  <p:embed/>
                </p:oleObj>
              </mc:Choice>
              <mc:Fallback>
                <p:oleObj name="Equation" r:id="rId29" imgW="85068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DD7F472-7C12-4F20-B76C-6492AFFE2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6729" y="2552542"/>
                        <a:ext cx="16430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73E2C3D-BCA7-4038-A934-33A65C2AD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6480"/>
              </p:ext>
            </p:extLst>
          </p:nvPr>
        </p:nvGraphicFramePr>
        <p:xfrm>
          <a:off x="4642069" y="2403572"/>
          <a:ext cx="1790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27000" imgH="266400" progId="Equation.DSMT4">
                  <p:embed/>
                </p:oleObj>
              </mc:Choice>
              <mc:Fallback>
                <p:oleObj name="Equation" r:id="rId31" imgW="927000" imgH="266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73E2C3D-BCA7-4038-A934-33A65C2AD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42069" y="2403572"/>
                        <a:ext cx="17907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40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625193-FE83-4C5F-9B72-C0BD589AA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33746"/>
              </p:ext>
            </p:extLst>
          </p:nvPr>
        </p:nvGraphicFramePr>
        <p:xfrm>
          <a:off x="509060" y="180046"/>
          <a:ext cx="1643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DSMT4">
                  <p:embed/>
                </p:oleObj>
              </mc:Choice>
              <mc:Fallback>
                <p:oleObj name="Equation" r:id="rId2" imgW="850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625193-FE83-4C5F-9B72-C0BD589AA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060" y="180046"/>
                        <a:ext cx="16430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B8AEDF-D268-42D6-95D0-E099174C0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83784"/>
              </p:ext>
            </p:extLst>
          </p:nvPr>
        </p:nvGraphicFramePr>
        <p:xfrm>
          <a:off x="4493784" y="154643"/>
          <a:ext cx="1790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B8AEDF-D268-42D6-95D0-E099174C0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3784" y="154643"/>
                        <a:ext cx="17907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665026E-5D59-4CCA-B4E0-4D07FAB9D2F7}"/>
              </a:ext>
            </a:extLst>
          </p:cNvPr>
          <p:cNvSpPr txBox="1"/>
          <p:nvPr/>
        </p:nvSpPr>
        <p:spPr>
          <a:xfrm>
            <a:off x="2493913" y="205859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sid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77D3D3-53B0-42DD-A4D9-69C6BDA96BB3}"/>
              </a:ext>
            </a:extLst>
          </p:cNvPr>
          <p:cNvSpPr txBox="1"/>
          <p:nvPr/>
        </p:nvSpPr>
        <p:spPr>
          <a:xfrm>
            <a:off x="6185123" y="205859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Outs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7D80AD-94AC-48B2-AF37-6582F71C0A43}"/>
              </a:ext>
            </a:extLst>
          </p:cNvPr>
          <p:cNvSpPr txBox="1"/>
          <p:nvPr/>
        </p:nvSpPr>
        <p:spPr>
          <a:xfrm>
            <a:off x="0" y="1499637"/>
            <a:ext cx="1909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Domain: all rea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umb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49152B-D13A-4A3A-B8AB-943C99406C6D}"/>
              </a:ext>
            </a:extLst>
          </p:cNvPr>
          <p:cNvSpPr txBox="1"/>
          <p:nvPr/>
        </p:nvSpPr>
        <p:spPr>
          <a:xfrm>
            <a:off x="2248930" y="1663968"/>
            <a:ext cx="182056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Range: all the output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numbers must be 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greater or equal to 0 [Positive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EB2A25-31D2-42C2-AAB9-7C97A8ABF076}"/>
              </a:ext>
            </a:extLst>
          </p:cNvPr>
          <p:cNvSpPr txBox="1"/>
          <p:nvPr/>
        </p:nvSpPr>
        <p:spPr>
          <a:xfrm>
            <a:off x="4604951" y="1763725"/>
            <a:ext cx="22035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input number must be greater or equal to 4.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This will put a restriction on the range of the inside fun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6E73BD-A20A-4ABA-A7C3-2C1D4A1825D5}"/>
              </a:ext>
            </a:extLst>
          </p:cNvPr>
          <p:cNvSpPr txBox="1"/>
          <p:nvPr/>
        </p:nvSpPr>
        <p:spPr>
          <a:xfrm>
            <a:off x="6876579" y="1682254"/>
            <a:ext cx="19708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input numbers fo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is function will only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 4 or greate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2AFA32-B542-4317-BB9F-0FB98CA0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97130"/>
              </p:ext>
            </p:extLst>
          </p:nvPr>
        </p:nvGraphicFramePr>
        <p:xfrm>
          <a:off x="533147" y="3744809"/>
          <a:ext cx="9794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B2AFA32-B542-4317-BB9F-0FB98CA0C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147" y="3744809"/>
                        <a:ext cx="9794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C79EE3F-2CA4-4CDF-9568-488A882B6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92157"/>
              </p:ext>
            </p:extLst>
          </p:nvPr>
        </p:nvGraphicFramePr>
        <p:xfrm>
          <a:off x="2751514" y="4176490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C79EE3F-2CA4-4CDF-9568-488A882B6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1514" y="4176490"/>
                        <a:ext cx="9017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8F0288-6BA0-4A79-80EE-E4855AD66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81551"/>
              </p:ext>
            </p:extLst>
          </p:nvPr>
        </p:nvGraphicFramePr>
        <p:xfrm>
          <a:off x="4951950" y="4203154"/>
          <a:ext cx="1578124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8F0288-6BA0-4A79-80EE-E4855AD66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1950" y="4203154"/>
                        <a:ext cx="1578124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508C601-696C-4918-A580-76D3A841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75543"/>
              </p:ext>
            </p:extLst>
          </p:nvPr>
        </p:nvGraphicFramePr>
        <p:xfrm>
          <a:off x="7116070" y="4063057"/>
          <a:ext cx="862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508C601-696C-4918-A580-76D3A8419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16070" y="4063057"/>
                        <a:ext cx="8620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B2F42A-5ECC-46E2-9004-E7CFA074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1683"/>
              </p:ext>
            </p:extLst>
          </p:nvPr>
        </p:nvGraphicFramePr>
        <p:xfrm>
          <a:off x="8050091" y="4103414"/>
          <a:ext cx="454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FB2F42A-5ECC-46E2-9004-E7CFA0745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50091" y="4103414"/>
                        <a:ext cx="4540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5F7938A-8237-4EB7-9156-BAF31A979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73271"/>
              </p:ext>
            </p:extLst>
          </p:nvPr>
        </p:nvGraphicFramePr>
        <p:xfrm>
          <a:off x="7440613" y="4548835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5F7938A-8237-4EB7-9156-BAF31A979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40613" y="4548835"/>
                        <a:ext cx="9017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2C96429-7FAE-4F3B-AC78-576D8077F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6769"/>
              </p:ext>
            </p:extLst>
          </p:nvPr>
        </p:nvGraphicFramePr>
        <p:xfrm>
          <a:off x="81210" y="4946731"/>
          <a:ext cx="3500537" cy="5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253800" progId="Equation.DSMT4">
                  <p:embed/>
                </p:oleObj>
              </mc:Choice>
              <mc:Fallback>
                <p:oleObj name="Equation" r:id="rId18" imgW="16380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2C96429-7FAE-4F3B-AC78-576D8077F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210" y="4946731"/>
                        <a:ext cx="3500537" cy="51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4C74487-2708-4187-AF43-CFD15F9D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02038"/>
              </p:ext>
            </p:extLst>
          </p:nvPr>
        </p:nvGraphicFramePr>
        <p:xfrm>
          <a:off x="714711" y="5561170"/>
          <a:ext cx="2808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177480" progId="Equation.DSMT4">
                  <p:embed/>
                </p:oleObj>
              </mc:Choice>
              <mc:Fallback>
                <p:oleObj name="Equation" r:id="rId20" imgW="10029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4C74487-2708-4187-AF43-CFD15F9DF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4711" y="5561170"/>
                        <a:ext cx="2808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B2BDB3A-6524-4DC4-B77F-32EEBD811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3493"/>
              </p:ext>
            </p:extLst>
          </p:nvPr>
        </p:nvGraphicFramePr>
        <p:xfrm>
          <a:off x="4193551" y="5520664"/>
          <a:ext cx="3255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253800" progId="Equation.DSMT4">
                  <p:embed/>
                </p:oleObj>
              </mc:Choice>
              <mc:Fallback>
                <p:oleObj name="Equation" r:id="rId22" imgW="15238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B2BDB3A-6524-4DC4-B77F-32EEBD811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93551" y="5520664"/>
                        <a:ext cx="32559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09F14B1-6FCE-4F03-9644-D0F456AC9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45801"/>
              </p:ext>
            </p:extLst>
          </p:nvPr>
        </p:nvGraphicFramePr>
        <p:xfrm>
          <a:off x="7423052" y="5510546"/>
          <a:ext cx="10302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03040" progId="Equation.DSMT4">
                  <p:embed/>
                </p:oleObj>
              </mc:Choice>
              <mc:Fallback>
                <p:oleObj name="Equation" r:id="rId24" imgW="3682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09F14B1-6FCE-4F03-9644-D0F456AC9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23052" y="5510546"/>
                        <a:ext cx="10302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9DF0389-986C-41F8-9AE9-45CDBAFDC57D}"/>
              </a:ext>
            </a:extLst>
          </p:cNvPr>
          <p:cNvSpPr txBox="1"/>
          <p:nvPr/>
        </p:nvSpPr>
        <p:spPr>
          <a:xfrm>
            <a:off x="2273643" y="1691414"/>
            <a:ext cx="17503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ecause of the inpu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f the outside function, all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output must be great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r equal to 4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6B7703B-FAD8-45FF-867B-C1D31E51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2234"/>
              </p:ext>
            </p:extLst>
          </p:nvPr>
        </p:nvGraphicFramePr>
        <p:xfrm>
          <a:off x="2749550" y="4152388"/>
          <a:ext cx="903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203040" progId="Equation.DSMT4">
                  <p:embed/>
                </p:oleObj>
              </mc:Choice>
              <mc:Fallback>
                <p:oleObj name="Equation" r:id="rId26" imgW="596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6B7703B-FAD8-45FF-867B-C1D31E516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9550" y="4152388"/>
                        <a:ext cx="9032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34E21AA-B469-4B5F-A841-D7E2EDBDC405}"/>
              </a:ext>
            </a:extLst>
          </p:cNvPr>
          <p:cNvSpPr txBox="1"/>
          <p:nvPr/>
        </p:nvSpPr>
        <p:spPr>
          <a:xfrm>
            <a:off x="-102133" y="2166552"/>
            <a:ext cx="202978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r range will restric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your domain.  Only input that makes output greater or equal to 4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BD6A7CB-3676-4277-8B2F-560BEBB9F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66282"/>
              </p:ext>
            </p:extLst>
          </p:nvPr>
        </p:nvGraphicFramePr>
        <p:xfrm>
          <a:off x="141431" y="4124873"/>
          <a:ext cx="2305045" cy="3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177480" progId="Equation.DSMT4">
                  <p:embed/>
                </p:oleObj>
              </mc:Choice>
              <mc:Fallback>
                <p:oleObj name="Equation" r:id="rId28" imgW="10029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BD6A7CB-3676-4277-8B2F-560BEBB9F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1431" y="4124873"/>
                        <a:ext cx="2305045" cy="38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83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8" grpId="1"/>
      <p:bldP spid="9" grpId="0"/>
      <p:bldP spid="9" grpId="1"/>
      <p:bldP spid="10" grpId="0"/>
      <p:bldP spid="11" grpId="0"/>
      <p:bldP spid="22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  <p:tag name="ISPRING_SCORM_PASSING_SCORE" val="100.0000000000"/>
  <p:tag name="GENSWF_OUTPUT_FILE_NAME" val="m9hch83"/>
  <p:tag name="ISPRING_RESOURCE_PATHS_HASH_2" val="2bbdc199c3a22e281ddb8424f1f64af4683184a4"/>
  <p:tag name="ISPRING_ULTRA_SCORM_COURSE_ID" val="2559FB6A-4673-44D3-B5AF-BF3F6C447128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OUTPUT_FOLDER" val="C:\Users\Danny\Dropbox\Website\m10h\m10hch0"/>
  <p:tag name="ISPRING_PRESENTATION_TITLE" val="Section 0.3 Introduction to Domain and Range"/>
  <p:tag name="ISPRING_RESOURCE_PATHS_HASH_PRESENTER" val="4a585fc6716b524fdba52c2ca419717ddc5bfaa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37</TotalTime>
  <Words>737</Words>
  <Application>Microsoft Office PowerPoint</Application>
  <PresentationFormat>On-screen Show (4:3)</PresentationFormat>
  <Paragraphs>70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1.4  Domain and Range of  Composite Functions </vt:lpstr>
      <vt:lpstr>Domain and Range of Composite Functions</vt:lpstr>
      <vt:lpstr>1st  Method:  Domain of Composite Functions</vt:lpstr>
      <vt:lpstr>PowerPoint Presentation</vt:lpstr>
      <vt:lpstr>PowerPoint Presentation</vt:lpstr>
      <vt:lpstr>II) Domain &amp; Range of Complex Functions</vt:lpstr>
      <vt:lpstr>III) Domain &amp; Range of Complex Functions</vt:lpstr>
      <vt:lpstr>PowerPoint Presentation</vt:lpstr>
      <vt:lpstr>PowerPoint Presentation</vt:lpstr>
      <vt:lpstr>Find the Domain and Range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0.3 Introduction to Domain and Range</dc:title>
  <dc:creator>Danny Young</dc:creator>
  <cp:lastModifiedBy>Danny Young</cp:lastModifiedBy>
  <cp:revision>91</cp:revision>
  <dcterms:created xsi:type="dcterms:W3CDTF">2011-06-27T16:11:13Z</dcterms:created>
  <dcterms:modified xsi:type="dcterms:W3CDTF">2021-04-27T00:49:51Z</dcterms:modified>
</cp:coreProperties>
</file>